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3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4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5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6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7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7" r:id="rId2"/>
    <p:sldMasterId id="2147483694" r:id="rId3"/>
    <p:sldMasterId id="2147483711" r:id="rId4"/>
    <p:sldMasterId id="2147483728" r:id="rId5"/>
    <p:sldMasterId id="2147483745" r:id="rId6"/>
    <p:sldMasterId id="2147483762" r:id="rId7"/>
    <p:sldMasterId id="2147483779" r:id="rId8"/>
  </p:sldMasterIdLst>
  <p:notesMasterIdLst>
    <p:notesMasterId r:id="rId17"/>
  </p:notesMasterIdLst>
  <p:sldIdLst>
    <p:sldId id="257" r:id="rId9"/>
    <p:sldId id="258" r:id="rId10"/>
    <p:sldId id="259" r:id="rId11"/>
    <p:sldId id="260" r:id="rId12"/>
    <p:sldId id="261" r:id="rId13"/>
    <p:sldId id="262" r:id="rId14"/>
    <p:sldId id="263" r:id="rId15"/>
    <p:sldId id="264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72" autoAdjust="0"/>
    <p:restoredTop sz="94660"/>
  </p:normalViewPr>
  <p:slideViewPr>
    <p:cSldViewPr>
      <p:cViewPr varScale="1">
        <p:scale>
          <a:sx n="68" d="100"/>
          <a:sy n="68" d="100"/>
        </p:scale>
        <p:origin x="-140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10" Type="http://schemas.openxmlformats.org/officeDocument/2006/relationships/slide" Target="slides/slide2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468F08-A5B8-46E8-B49C-846CB88A5B78}" type="datetimeFigureOut">
              <a:rPr lang="en-US" smtClean="0"/>
              <a:t>5/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8FF439-A068-4992-A5FD-1AF9C4C016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5739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4676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9434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194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1938" y="2514601"/>
            <a:ext cx="668654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1938" y="4777436"/>
            <a:ext cx="668654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2" y="4323867"/>
            <a:ext cx="1308489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4529597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623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38" y="609600"/>
            <a:ext cx="668654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38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3244196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832584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1909" y="2133600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93060" y="2126222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7" y="787785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95608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4531" y="1972703"/>
            <a:ext cx="299454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1909" y="2548966"/>
            <a:ext cx="3257170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29979" y="1969475"/>
            <a:ext cx="29992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75218" y="2545738"/>
            <a:ext cx="3254006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7" y="787785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93478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32954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3052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7" y="446088"/>
            <a:ext cx="26288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259" y="446103"/>
            <a:ext cx="38862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7" y="1598613"/>
            <a:ext cx="26288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64298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4800600"/>
            <a:ext cx="668655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1909" y="634965"/>
            <a:ext cx="668655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367338"/>
            <a:ext cx="668655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40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7" y="4983102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87557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7" y="609600"/>
            <a:ext cx="668654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7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7" y="3244154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902563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7469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56260" y="3505200"/>
            <a:ext cx="5652416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7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7" y="3244154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02736836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2438403"/>
            <a:ext cx="668655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40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7" y="4983102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44310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137469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4911740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7" y="4983102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978627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7490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56260" y="3505200"/>
            <a:ext cx="5652416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38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3244196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704987240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7" y="627407"/>
            <a:ext cx="668654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40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7" y="4983102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51358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0209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1116" y="627420"/>
            <a:ext cx="16557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1909" y="627420"/>
            <a:ext cx="485775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917705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1910" y="2514601"/>
            <a:ext cx="668654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1910" y="4777380"/>
            <a:ext cx="668654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0" y="4323811"/>
            <a:ext cx="1308489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4529541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87965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4694" y="624110"/>
            <a:ext cx="6683765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1909" y="2133600"/>
            <a:ext cx="668655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1993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2058750"/>
            <a:ext cx="668654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0" y="3530129"/>
            <a:ext cx="668654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3244140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781796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1909" y="2133600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93060" y="2126222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787783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229618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4530" y="1972703"/>
            <a:ext cx="299454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1909" y="2548966"/>
            <a:ext cx="3257170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29972" y="1969475"/>
            <a:ext cx="29992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75218" y="2545738"/>
            <a:ext cx="3254006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787783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299568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020250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8280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2438403"/>
            <a:ext cx="668655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82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44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341085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446088"/>
            <a:ext cx="26288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259" y="446089"/>
            <a:ext cx="38862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1598613"/>
            <a:ext cx="26288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91423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4800600"/>
            <a:ext cx="668655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1909" y="634965"/>
            <a:ext cx="668655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367338"/>
            <a:ext cx="668655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2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4983088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8797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609600"/>
            <a:ext cx="668654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0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3244140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03087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7462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56259" y="3505200"/>
            <a:ext cx="5652416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0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31781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3244140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849443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2438401"/>
            <a:ext cx="668655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2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4983088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373446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137462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491172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4983088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70484714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627407"/>
            <a:ext cx="668654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2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4983088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69387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84429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1109" y="627406"/>
            <a:ext cx="16557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1909" y="627406"/>
            <a:ext cx="485775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3591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137490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4911782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44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654720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38" y="627407"/>
            <a:ext cx="668654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82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44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047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6894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1137" y="627462"/>
            <a:ext cx="16557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1909" y="627462"/>
            <a:ext cx="485775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1458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1937" y="2514601"/>
            <a:ext cx="668654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1937" y="4777434"/>
            <a:ext cx="668654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2" y="4323865"/>
            <a:ext cx="1308489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4529595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9801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4708" y="624110"/>
            <a:ext cx="6683765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1909" y="2133600"/>
            <a:ext cx="668655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9236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37" y="2058750"/>
            <a:ext cx="668654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37" y="3530129"/>
            <a:ext cx="668654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3244194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1215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4708" y="624110"/>
            <a:ext cx="6683765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1909" y="2133600"/>
            <a:ext cx="668655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458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1909" y="2133600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93060" y="2126222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787785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4210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4531" y="1972703"/>
            <a:ext cx="299454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1909" y="2548966"/>
            <a:ext cx="3257170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29999" y="1969475"/>
            <a:ext cx="29992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75218" y="2545738"/>
            <a:ext cx="3254006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787785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3187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77025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0401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37" y="446088"/>
            <a:ext cx="26288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259" y="446143"/>
            <a:ext cx="38862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37" y="1598613"/>
            <a:ext cx="26288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4985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4800600"/>
            <a:ext cx="668655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1909" y="634965"/>
            <a:ext cx="668655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367338"/>
            <a:ext cx="668655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80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42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4473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37" y="609600"/>
            <a:ext cx="668654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37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3244194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77503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7489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56260" y="3505200"/>
            <a:ext cx="5652416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37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3244194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799050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2438403"/>
            <a:ext cx="668655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80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42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56679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137489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4911780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42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4406503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38" y="2058750"/>
            <a:ext cx="668654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38" y="3530129"/>
            <a:ext cx="668654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3244196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03955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37" y="627407"/>
            <a:ext cx="668654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80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42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405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5518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1136" y="627460"/>
            <a:ext cx="16557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1909" y="627460"/>
            <a:ext cx="485775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67473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1935" y="2514601"/>
            <a:ext cx="668654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1935" y="4777430"/>
            <a:ext cx="668654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2" y="4323861"/>
            <a:ext cx="1308489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4529591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52679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4708" y="624110"/>
            <a:ext cx="6683765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1909" y="2133600"/>
            <a:ext cx="668655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2825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35" y="2058750"/>
            <a:ext cx="668654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35" y="3530129"/>
            <a:ext cx="668654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3244190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2458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1909" y="2133600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93060" y="2126222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787785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46329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4531" y="1972703"/>
            <a:ext cx="299454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1909" y="2548966"/>
            <a:ext cx="3257170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29997" y="1969475"/>
            <a:ext cx="29992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75218" y="2545738"/>
            <a:ext cx="3254006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787785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18472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24526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796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1909" y="2133600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93060" y="2126222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787785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09892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35" y="446088"/>
            <a:ext cx="26288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259" y="446139"/>
            <a:ext cx="38862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35" y="1598613"/>
            <a:ext cx="26288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20418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4800600"/>
            <a:ext cx="668655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1909" y="634965"/>
            <a:ext cx="668655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367338"/>
            <a:ext cx="668655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38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99629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35" y="609600"/>
            <a:ext cx="668654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35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3244190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06638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7487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56260" y="3505200"/>
            <a:ext cx="5652416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35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3244190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76318664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2438403"/>
            <a:ext cx="668655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38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28211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137487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49117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38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2259661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35" y="627407"/>
            <a:ext cx="668654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76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38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25703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57550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1134" y="627456"/>
            <a:ext cx="16557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1909" y="627456"/>
            <a:ext cx="485775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84706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1932" y="2514601"/>
            <a:ext cx="668654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1932" y="4777424"/>
            <a:ext cx="668654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2" y="4323855"/>
            <a:ext cx="1308489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4529585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6015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4531" y="1972703"/>
            <a:ext cx="299454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1909" y="2548966"/>
            <a:ext cx="3257170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30000" y="1969475"/>
            <a:ext cx="29992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75218" y="2545738"/>
            <a:ext cx="3254006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787785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30996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4708" y="624110"/>
            <a:ext cx="6683765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1909" y="2133600"/>
            <a:ext cx="668655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3998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32" y="2058750"/>
            <a:ext cx="668654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32" y="3530129"/>
            <a:ext cx="668654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3244184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78572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1909" y="2133600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93060" y="2126222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787785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11388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4531" y="1972703"/>
            <a:ext cx="299454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1909" y="2548966"/>
            <a:ext cx="3257170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29994" y="1969475"/>
            <a:ext cx="29992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75218" y="2545738"/>
            <a:ext cx="3254006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787785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04730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38511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3218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32" y="446088"/>
            <a:ext cx="26288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259" y="446133"/>
            <a:ext cx="38862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32" y="1598613"/>
            <a:ext cx="26288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90511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4800600"/>
            <a:ext cx="668655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1909" y="634965"/>
            <a:ext cx="668655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367338"/>
            <a:ext cx="668655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70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32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511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32" y="609600"/>
            <a:ext cx="668654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32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3244184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07446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7484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56260" y="3505200"/>
            <a:ext cx="5652416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32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3244184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995133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66702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2438403"/>
            <a:ext cx="668655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70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32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96185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137484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4911770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32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3151077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32" y="627407"/>
            <a:ext cx="668654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70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32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87785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52859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1131" y="627450"/>
            <a:ext cx="16557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1909" y="627450"/>
            <a:ext cx="485775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00091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1928" y="2514601"/>
            <a:ext cx="668654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1928" y="4777416"/>
            <a:ext cx="668654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2" y="4323847"/>
            <a:ext cx="1308489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4529577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23704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4708" y="624110"/>
            <a:ext cx="6683765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1909" y="2133600"/>
            <a:ext cx="668655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14384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28" y="2058750"/>
            <a:ext cx="668654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28" y="3530129"/>
            <a:ext cx="668654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3244176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67954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1909" y="2133600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93060" y="2126222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787785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07212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4531" y="1972703"/>
            <a:ext cx="299454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1909" y="2548966"/>
            <a:ext cx="3257170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29990" y="1969475"/>
            <a:ext cx="29992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75218" y="2545738"/>
            <a:ext cx="3254006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787785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1647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32671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03566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34541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28" y="446088"/>
            <a:ext cx="26288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259" y="446125"/>
            <a:ext cx="38862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28" y="1598613"/>
            <a:ext cx="26288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14336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4800600"/>
            <a:ext cx="668655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1909" y="634965"/>
            <a:ext cx="668655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367338"/>
            <a:ext cx="668655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62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24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30617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28" y="609600"/>
            <a:ext cx="668654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28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3244176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31815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7480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56260" y="3505200"/>
            <a:ext cx="5652416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28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3244176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9931139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2438403"/>
            <a:ext cx="668655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62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24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21246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137480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4911762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24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1166025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28" y="627407"/>
            <a:ext cx="668654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62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24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76565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7161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38" y="446088"/>
            <a:ext cx="26288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259" y="446145"/>
            <a:ext cx="38862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38" y="1598613"/>
            <a:ext cx="26288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99861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1127" y="627442"/>
            <a:ext cx="16557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1909" y="627442"/>
            <a:ext cx="485775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38108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1923" y="2514601"/>
            <a:ext cx="668654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1923" y="4777406"/>
            <a:ext cx="668654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2" y="4323837"/>
            <a:ext cx="1308489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4529567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06679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4707" y="624110"/>
            <a:ext cx="6683765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1909" y="2133600"/>
            <a:ext cx="668655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65145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23" y="2058750"/>
            <a:ext cx="668654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23" y="3530129"/>
            <a:ext cx="668654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3244166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32615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1909" y="2133600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93060" y="2126222"/>
            <a:ext cx="3235398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787785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2467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4531" y="1972703"/>
            <a:ext cx="299454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1909" y="2548966"/>
            <a:ext cx="3257170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29985" y="1969475"/>
            <a:ext cx="29992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75218" y="2545738"/>
            <a:ext cx="3254006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787785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96241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26336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63770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23" y="446088"/>
            <a:ext cx="26288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259" y="446115"/>
            <a:ext cx="38862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23" y="1598613"/>
            <a:ext cx="26288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89799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4800600"/>
            <a:ext cx="668655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1909" y="634965"/>
            <a:ext cx="668655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367338"/>
            <a:ext cx="668655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52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14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15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4800600"/>
            <a:ext cx="668655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1909" y="634965"/>
            <a:ext cx="668655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367338"/>
            <a:ext cx="668655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82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44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3542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23" y="609600"/>
            <a:ext cx="668654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23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3244166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18971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7475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56260" y="3505200"/>
            <a:ext cx="5652416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23" y="4354046"/>
            <a:ext cx="668654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8" y="3244166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4348824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2438403"/>
            <a:ext cx="668655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52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14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62816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137475" y="609600"/>
            <a:ext cx="6295445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4911752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14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850739" y="648005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36139" y="290530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A53010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1693503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23" y="627407"/>
            <a:ext cx="668654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4343400"/>
            <a:ext cx="668655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5181600"/>
            <a:ext cx="668655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4911752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8" y="4983114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32936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33500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1122" y="627432"/>
            <a:ext cx="16557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1909" y="627432"/>
            <a:ext cx="485775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69639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1917" y="2514601"/>
            <a:ext cx="668654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1917" y="4777394"/>
            <a:ext cx="668654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2" y="4323825"/>
            <a:ext cx="1308489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7" y="4529555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35397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4701" y="624110"/>
            <a:ext cx="6683765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1909" y="2133600"/>
            <a:ext cx="668655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714379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08624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7" y="2058750"/>
            <a:ext cx="668654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7" y="3530129"/>
            <a:ext cx="668654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178178"/>
            <a:ext cx="1191395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7" y="3244154"/>
            <a:ext cx="584825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0780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5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4.xml"/><Relationship Id="rId16" Type="http://schemas.openxmlformats.org/officeDocument/2006/relationships/slideLayout" Target="../slideLayouts/slideLayout48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slideLayout" Target="../slideLayouts/slideLayout4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50.xml"/><Relationship Id="rId16" Type="http://schemas.openxmlformats.org/officeDocument/2006/relationships/slideLayout" Target="../slideLayouts/slideLayout64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slideLayout" Target="../slideLayouts/slideLayout6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slideLayout" Target="../slideLayouts/slideLayout77.xml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slideLayout" Target="../slideLayouts/slideLayout76.xml"/><Relationship Id="rId17" Type="http://schemas.openxmlformats.org/officeDocument/2006/relationships/theme" Target="../theme/theme5.xml"/><Relationship Id="rId2" Type="http://schemas.openxmlformats.org/officeDocument/2006/relationships/slideLayout" Target="../slideLayouts/slideLayout66.xml"/><Relationship Id="rId16" Type="http://schemas.openxmlformats.org/officeDocument/2006/relationships/slideLayout" Target="../slideLayouts/slideLayout80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Relationship Id="rId14" Type="http://schemas.openxmlformats.org/officeDocument/2006/relationships/slideLayout" Target="../slideLayouts/slideLayout7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13" Type="http://schemas.openxmlformats.org/officeDocument/2006/relationships/slideLayout" Target="../slideLayouts/slideLayout93.xml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slideLayout" Target="../slideLayouts/slideLayout92.xml"/><Relationship Id="rId17" Type="http://schemas.openxmlformats.org/officeDocument/2006/relationships/theme" Target="../theme/theme6.xml"/><Relationship Id="rId2" Type="http://schemas.openxmlformats.org/officeDocument/2006/relationships/slideLayout" Target="../slideLayouts/slideLayout82.xml"/><Relationship Id="rId16" Type="http://schemas.openxmlformats.org/officeDocument/2006/relationships/slideLayout" Target="../slideLayouts/slideLayout96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Relationship Id="rId14" Type="http://schemas.openxmlformats.org/officeDocument/2006/relationships/slideLayout" Target="../slideLayouts/slideLayout9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13" Type="http://schemas.openxmlformats.org/officeDocument/2006/relationships/slideLayout" Target="../slideLayouts/slideLayout109.xml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slideLayout" Target="../slideLayouts/slideLayout108.xml"/><Relationship Id="rId17" Type="http://schemas.openxmlformats.org/officeDocument/2006/relationships/theme" Target="../theme/theme7.xml"/><Relationship Id="rId2" Type="http://schemas.openxmlformats.org/officeDocument/2006/relationships/slideLayout" Target="../slideLayouts/slideLayout98.xml"/><Relationship Id="rId16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5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Relationship Id="rId14" Type="http://schemas.openxmlformats.org/officeDocument/2006/relationships/slideLayout" Target="../slideLayouts/slideLayout11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slideLayout" Target="../slideLayouts/slideLayout125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slideLayout" Target="../slideLayouts/slideLayout124.xml"/><Relationship Id="rId17" Type="http://schemas.openxmlformats.org/officeDocument/2006/relationships/theme" Target="../theme/theme8.xml"/><Relationship Id="rId2" Type="http://schemas.openxmlformats.org/officeDocument/2006/relationships/slideLayout" Target="../slideLayouts/slideLayout114.xml"/><Relationship Id="rId16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5" Type="http://schemas.openxmlformats.org/officeDocument/2006/relationships/slideLayout" Target="../slideLayouts/slideLayout12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Relationship Id="rId14" Type="http://schemas.openxmlformats.org/officeDocument/2006/relationships/slideLayout" Target="../slideLayouts/slideLayout1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2" y="228600"/>
            <a:ext cx="2138637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0416" y="-786"/>
            <a:ext cx="1767506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3716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4708" y="624110"/>
            <a:ext cx="6683765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09" y="2133600"/>
            <a:ext cx="668655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1210" y="6130437"/>
            <a:ext cx="859712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1938" y="6135865"/>
            <a:ext cx="5714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398868" y="787785"/>
            <a:ext cx="5848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defTabSz="457200"/>
            <a:fld id="{B6F15528-21DE-4FAA-801E-634DDDAF4B2B}" type="slidenum">
              <a:rPr lang="en-US" smtClean="0"/>
              <a:pPr defTabSz="45720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9646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2" y="228600"/>
            <a:ext cx="2138637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0416" y="-786"/>
            <a:ext cx="1767506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3716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4708" y="624110"/>
            <a:ext cx="6683765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09" y="2133600"/>
            <a:ext cx="668655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1210" y="6130437"/>
            <a:ext cx="859712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1937" y="6135863"/>
            <a:ext cx="5714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398868" y="787785"/>
            <a:ext cx="5848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defTabSz="457200"/>
            <a:fld id="{B6F15528-21DE-4FAA-801E-634DDDAF4B2B}" type="slidenum">
              <a:rPr lang="en-US" smtClean="0"/>
              <a:pPr defTabSz="45720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17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2" y="228600"/>
            <a:ext cx="2138637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0416" y="-786"/>
            <a:ext cx="1767506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3716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4708" y="624110"/>
            <a:ext cx="6683765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09" y="2133600"/>
            <a:ext cx="668655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1210" y="6130437"/>
            <a:ext cx="859712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1935" y="6135859"/>
            <a:ext cx="5714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398868" y="787785"/>
            <a:ext cx="5848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defTabSz="457200"/>
            <a:fld id="{B6F15528-21DE-4FAA-801E-634DDDAF4B2B}" type="slidenum">
              <a:rPr lang="en-US" smtClean="0"/>
              <a:pPr defTabSz="45720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0518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  <p:sldLayoutId id="2147483708" r:id="rId14"/>
    <p:sldLayoutId id="2147483709" r:id="rId15"/>
    <p:sldLayoutId id="2147483710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2" y="228600"/>
            <a:ext cx="2138637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0416" y="-786"/>
            <a:ext cx="1767506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3716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4708" y="624110"/>
            <a:ext cx="6683765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09" y="2133600"/>
            <a:ext cx="668655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1210" y="6130437"/>
            <a:ext cx="859712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1932" y="6135853"/>
            <a:ext cx="5714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398868" y="787785"/>
            <a:ext cx="5848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defTabSz="457200"/>
            <a:fld id="{B6F15528-21DE-4FAA-801E-634DDDAF4B2B}" type="slidenum">
              <a:rPr lang="en-US" smtClean="0"/>
              <a:pPr defTabSz="45720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613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  <p:sldLayoutId id="2147483726" r:id="rId15"/>
    <p:sldLayoutId id="2147483727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2" y="228600"/>
            <a:ext cx="2138637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0416" y="-786"/>
            <a:ext cx="1767506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3716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4708" y="624110"/>
            <a:ext cx="6683765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09" y="2133600"/>
            <a:ext cx="668655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1210" y="6130437"/>
            <a:ext cx="859712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1928" y="6135845"/>
            <a:ext cx="5714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398868" y="787785"/>
            <a:ext cx="5848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defTabSz="457200"/>
            <a:fld id="{B6F15528-21DE-4FAA-801E-634DDDAF4B2B}" type="slidenum">
              <a:rPr lang="en-US" smtClean="0"/>
              <a:pPr defTabSz="45720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8836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  <p:sldLayoutId id="2147483741" r:id="rId13"/>
    <p:sldLayoutId id="2147483742" r:id="rId14"/>
    <p:sldLayoutId id="2147483743" r:id="rId15"/>
    <p:sldLayoutId id="214748374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2" y="228600"/>
            <a:ext cx="2138637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0416" y="-786"/>
            <a:ext cx="1767506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3716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4707" y="624110"/>
            <a:ext cx="6683765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09" y="2133600"/>
            <a:ext cx="668655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1210" y="6130437"/>
            <a:ext cx="859712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1923" y="6135835"/>
            <a:ext cx="5714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398868" y="787785"/>
            <a:ext cx="5848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defTabSz="457200"/>
            <a:fld id="{B6F15528-21DE-4FAA-801E-634DDDAF4B2B}" type="slidenum">
              <a:rPr lang="en-US" smtClean="0"/>
              <a:pPr defTabSz="45720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5998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  <p:sldLayoutId id="2147483758" r:id="rId13"/>
    <p:sldLayoutId id="2147483759" r:id="rId14"/>
    <p:sldLayoutId id="2147483760" r:id="rId15"/>
    <p:sldLayoutId id="2147483761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2" y="228600"/>
            <a:ext cx="2138637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0416" y="-786"/>
            <a:ext cx="1767506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3716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4701" y="624110"/>
            <a:ext cx="6683765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09" y="2133600"/>
            <a:ext cx="668655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1210" y="6130437"/>
            <a:ext cx="859712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1917" y="6135823"/>
            <a:ext cx="5714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398867" y="787785"/>
            <a:ext cx="5848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defTabSz="457200"/>
            <a:fld id="{B6F15528-21DE-4FAA-801E-634DDDAF4B2B}" type="slidenum">
              <a:rPr lang="en-US" smtClean="0"/>
              <a:pPr defTabSz="45720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1656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  <p:sldLayoutId id="2147483774" r:id="rId12"/>
    <p:sldLayoutId id="2147483775" r:id="rId13"/>
    <p:sldLayoutId id="2147483776" r:id="rId14"/>
    <p:sldLayoutId id="2147483777" r:id="rId15"/>
    <p:sldLayoutId id="2147483778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138637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0416" y="-786"/>
            <a:ext cx="1767506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3716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4694" y="624110"/>
            <a:ext cx="6683765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09" y="2133600"/>
            <a:ext cx="668655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1210" y="6130437"/>
            <a:ext cx="859712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5/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1910" y="6135809"/>
            <a:ext cx="5714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398860" y="787783"/>
            <a:ext cx="5848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defTabSz="457200"/>
            <a:fld id="{B6F15528-21DE-4FAA-801E-634DDDAF4B2B}" type="slidenum">
              <a:rPr lang="en-US" smtClean="0"/>
              <a:pPr defTabSz="45720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514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  <p:sldLayoutId id="2147483791" r:id="rId12"/>
    <p:sldLayoutId id="2147483792" r:id="rId13"/>
    <p:sldLayoutId id="2147483793" r:id="rId14"/>
    <p:sldLayoutId id="2147483794" r:id="rId15"/>
    <p:sldLayoutId id="2147483795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hyperlink" Target="https://www.wisc-online.com/assetrepository/viewasset?id=1508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hyperlink" Target="https://www.wisc-online.com/assetrepository/viewasset?id=1508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12.jpe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5.jpg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8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1.wmf"/><Relationship Id="rId3" Type="http://schemas.openxmlformats.org/officeDocument/2006/relationships/image" Target="../media/image5.jp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0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0.wmf"/><Relationship Id="rId5" Type="http://schemas.openxmlformats.org/officeDocument/2006/relationships/image" Target="../media/image17.emf"/><Relationship Id="rId15" Type="http://schemas.openxmlformats.org/officeDocument/2006/relationships/image" Target="../media/image22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alphaModFix amt="15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BD5394F-12CE-2C50-1627-6D935B3908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0150" y="685800"/>
            <a:ext cx="7543800" cy="627797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 cá nhâ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502A004-40E3-2F35-8963-CF851F222E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85850" y="1981204"/>
            <a:ext cx="7258050" cy="327752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 ô tô đi từ bến xe Giáp Bát ( Hà Nội) đến thành phố Vinh (Nghệ An) với vận tốc 60 km/h. Hỏi sau t giờ ô tô đó cách trung tâm Hà Nội bao nhiêu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lômé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Biết rằng bến xe Giáp Bát cách trung tâm Hà Nội 7 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m và coi rằng trung tâm Hà Nội, bến xe giáp Bát và thành phố Vinh nằm trên cùng một đường thẳng </a:t>
            </a:r>
          </a:p>
          <a:p>
            <a:pPr marL="0" indent="0">
              <a:buNone/>
            </a:pP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xmlns="" id="{FE9F697D-F7A2-E593-EF42-5A7E2AD5E7C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7784022" y="60688"/>
            <a:ext cx="1177098" cy="178843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E6D1893-9CCA-ABA3-6E92-3327E48185F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754871" y="206159"/>
            <a:ext cx="1115842" cy="1487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8432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3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1871036"/>
            <a:ext cx="7658100" cy="255454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4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61-BÀI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: HÀM SỐ BẬC NHẤT VÀ ĐỒ </a:t>
            </a: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 </a:t>
            </a:r>
            <a:r>
              <a:rPr lang="en-US" sz="4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BẬC NHẤT 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200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287000" y="2743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481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26642" y="658435"/>
            <a:ext cx="4746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fr-FR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i niệm hàm số bậc nhất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5CE467B-8FC6-5BAB-92DF-C434B660CC61}"/>
              </a:ext>
            </a:extLst>
          </p:cNvPr>
          <p:cNvSpPr/>
          <p:nvPr/>
        </p:nvSpPr>
        <p:spPr>
          <a:xfrm>
            <a:off x="668508" y="1207706"/>
            <a:ext cx="49183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1. </a:t>
            </a:r>
            <a:r>
              <a:rPr lang="fr-FR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 biết hàm số bậc nhất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xmlns="" id="{11D3CC2F-A3C3-A044-BBB8-B16E0DB6D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76" y="-1654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/>
            <a:endParaRPr lang="en-US">
              <a:solidFill>
                <a:prstClr val="black"/>
              </a:solidFill>
            </a:endParaRPr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xmlns="" id="{CD2A7130-3FC4-40A6-C371-8C0FC466A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7285" y="164457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/>
            <a:endParaRPr lang="en-US">
              <a:solidFill>
                <a:prstClr val="black"/>
              </a:solidFill>
            </a:endParaRPr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xmlns="" id="{ADC06D9A-D312-8B35-6E88-BDB2388A8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/>
            <a:endParaRPr lang="en-US">
              <a:solidFill>
                <a:prstClr val="black"/>
              </a:solidFill>
            </a:endParaRPr>
          </a:p>
        </p:txBody>
      </p:sp>
      <p:sp>
        <p:nvSpPr>
          <p:cNvPr id="31" name="Rectangle 12">
            <a:extLst>
              <a:ext uri="{FF2B5EF4-FFF2-40B4-BE49-F238E27FC236}">
                <a16:creationId xmlns:a16="http://schemas.microsoft.com/office/drawing/2014/main" xmlns="" id="{D01F5668-7A96-8F6F-12D2-650DCB7BF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26" y="395508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/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00164" y="1701387"/>
            <a:ext cx="76009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Đ1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 tính quãng đường S (km) đi được của ô tô sau t (h) với vận tốc 60 km/h là: </a:t>
            </a: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871663" y="2620056"/>
            <a:ext cx="58804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spcBef>
                <a:spcPts val="300"/>
              </a:spcBef>
              <a:spcAft>
                <a:spcPts val="300"/>
              </a:spcAft>
            </a:pP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ãng đường S là một hàm số của thời gian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không?</a:t>
            </a: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614863" y="2129298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solidFill>
                  <a:srgbClr val="8A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 = 60t</a:t>
            </a:r>
            <a:r>
              <a:rPr lang="nl-NL" sz="2800" b="1" dirty="0">
                <a:solidFill>
                  <a:srgbClr val="8A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b="1" dirty="0">
              <a:solidFill>
                <a:srgbClr val="8A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871662" y="2628900"/>
            <a:ext cx="6784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spcBef>
                <a:spcPts val="300"/>
              </a:spcBef>
              <a:spcAft>
                <a:spcPts val="300"/>
              </a:spcAft>
            </a:pP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ãng đường S là một hàm số của thời gian 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343025" y="3124208"/>
            <a:ext cx="73214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nl-NL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Đ2.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 thức tính khoảng cách d từ vị trí của ô tô đến trung tâm Hà Nội sau t giờ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vi-VN" sz="2800" dirty="0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506156" y="3601253"/>
            <a:ext cx="19607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nl-NL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  = 60t + 7</a:t>
            </a:r>
            <a:endParaRPr lang="vi-VN" sz="2800" b="1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403106" y="4069463"/>
            <a:ext cx="565933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nl-NL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Đ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.Từ kết quả của HĐ 2,  hoàn thành bảng sau: </a:t>
            </a:r>
            <a:endParaRPr lang="vi-VN" sz="2800" dirty="0">
              <a:solidFill>
                <a:prstClr val="black"/>
              </a:solidFill>
            </a:endParaRPr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1452843"/>
              </p:ext>
            </p:extLst>
          </p:nvPr>
        </p:nvGraphicFramePr>
        <p:xfrm>
          <a:off x="1467118" y="4661801"/>
          <a:ext cx="7197330" cy="1463040"/>
        </p:xfrm>
        <a:graphic>
          <a:graphicData uri="http://schemas.openxmlformats.org/drawingml/2006/table">
            <a:tbl>
              <a:tblPr firstRow="1" bandRow="1">
                <a:tableStyleId>{46F890A9-2807-4EBB-B81D-B2AA78EC7F39}</a:tableStyleId>
              </a:tblPr>
              <a:tblGrid>
                <a:gridCol w="1199555">
                  <a:extLst>
                    <a:ext uri="{9D8B030D-6E8A-4147-A177-3AD203B41FA5}">
                      <a16:colId xmlns:a16="http://schemas.microsoft.com/office/drawing/2014/main" xmlns="" val="2803908742"/>
                    </a:ext>
                  </a:extLst>
                </a:gridCol>
                <a:gridCol w="1199555">
                  <a:extLst>
                    <a:ext uri="{9D8B030D-6E8A-4147-A177-3AD203B41FA5}">
                      <a16:colId xmlns:a16="http://schemas.microsoft.com/office/drawing/2014/main" xmlns="" val="2890410420"/>
                    </a:ext>
                  </a:extLst>
                </a:gridCol>
                <a:gridCol w="1199555">
                  <a:extLst>
                    <a:ext uri="{9D8B030D-6E8A-4147-A177-3AD203B41FA5}">
                      <a16:colId xmlns:a16="http://schemas.microsoft.com/office/drawing/2014/main" xmlns="" val="2437070665"/>
                    </a:ext>
                  </a:extLst>
                </a:gridCol>
                <a:gridCol w="1199555">
                  <a:extLst>
                    <a:ext uri="{9D8B030D-6E8A-4147-A177-3AD203B41FA5}">
                      <a16:colId xmlns:a16="http://schemas.microsoft.com/office/drawing/2014/main" xmlns="" val="3477758747"/>
                    </a:ext>
                  </a:extLst>
                </a:gridCol>
                <a:gridCol w="1199555">
                  <a:extLst>
                    <a:ext uri="{9D8B030D-6E8A-4147-A177-3AD203B41FA5}">
                      <a16:colId xmlns:a16="http://schemas.microsoft.com/office/drawing/2014/main" xmlns="" val="4204341601"/>
                    </a:ext>
                  </a:extLst>
                </a:gridCol>
                <a:gridCol w="1199555">
                  <a:extLst>
                    <a:ext uri="{9D8B030D-6E8A-4147-A177-3AD203B41FA5}">
                      <a16:colId xmlns:a16="http://schemas.microsoft.com/office/drawing/2014/main" xmlns="" val="1985789783"/>
                    </a:ext>
                  </a:extLst>
                </a:gridCol>
              </a:tblGrid>
              <a:tr h="784725">
                <a:tc>
                  <a:txBody>
                    <a:bodyPr/>
                    <a:lstStyle/>
                    <a:p>
                      <a:r>
                        <a:rPr lang="vi-VN" sz="28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vi-VN" sz="28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(giờ)</a:t>
                      </a:r>
                      <a:r>
                        <a:rPr lang="vi-VN" sz="2800" dirty="0" smtClean="0">
                          <a:ln>
                            <a:noFill/>
                          </a:ln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vi-VN" sz="2800" dirty="0">
                        <a:ln>
                          <a:noFill/>
                        </a:ln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1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002748064"/>
                  </a:ext>
                </a:extLst>
              </a:tr>
              <a:tr h="517922">
                <a:tc>
                  <a:txBody>
                    <a:bodyPr/>
                    <a:lstStyle/>
                    <a:p>
                      <a:r>
                        <a:rPr lang="vi-VN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</a:t>
                      </a:r>
                      <a:r>
                        <a:rPr lang="vi-VN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km)</a:t>
                      </a:r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885013654"/>
                  </a:ext>
                </a:extLst>
              </a:tr>
            </a:tbl>
          </a:graphicData>
        </a:graphic>
      </p:graphicFrame>
      <p:sp>
        <p:nvSpPr>
          <p:cNvPr id="37" name="Rectangle 36"/>
          <p:cNvSpPr/>
          <p:nvPr/>
        </p:nvSpPr>
        <p:spPr>
          <a:xfrm>
            <a:off x="3132553" y="5468418"/>
            <a:ext cx="50280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7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225472" y="5458238"/>
            <a:ext cx="55291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7</a:t>
            </a:r>
          </a:p>
        </p:txBody>
      </p:sp>
      <p:sp>
        <p:nvSpPr>
          <p:cNvPr id="39" name="Rectangle 38"/>
          <p:cNvSpPr/>
          <p:nvPr/>
        </p:nvSpPr>
        <p:spPr>
          <a:xfrm>
            <a:off x="5382760" y="5441489"/>
            <a:ext cx="55291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7</a:t>
            </a:r>
          </a:p>
        </p:txBody>
      </p:sp>
      <p:sp>
        <p:nvSpPr>
          <p:cNvPr id="40" name="Rectangle 39"/>
          <p:cNvSpPr/>
          <p:nvPr/>
        </p:nvSpPr>
        <p:spPr>
          <a:xfrm>
            <a:off x="6540047" y="5437143"/>
            <a:ext cx="55291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7</a:t>
            </a:r>
          </a:p>
        </p:txBody>
      </p:sp>
      <p:sp>
        <p:nvSpPr>
          <p:cNvPr id="41" name="Rectangle 40"/>
          <p:cNvSpPr/>
          <p:nvPr/>
        </p:nvSpPr>
        <p:spPr>
          <a:xfrm>
            <a:off x="7697335" y="5394510"/>
            <a:ext cx="55291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7</a:t>
            </a:r>
          </a:p>
        </p:txBody>
      </p:sp>
      <p:sp>
        <p:nvSpPr>
          <p:cNvPr id="42" name="Rectangle 41"/>
          <p:cNvSpPr/>
          <p:nvPr/>
        </p:nvSpPr>
        <p:spPr>
          <a:xfrm>
            <a:off x="1714501" y="6057926"/>
            <a:ext cx="669277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oảng cách d có phải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 hàm số của thời gian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không?</a:t>
            </a: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714030" y="6045675"/>
            <a:ext cx="78117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oảng cách d có phải </a:t>
            </a:r>
            <a:r>
              <a:rPr lang="nl-NL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 một hàm số của thời gian t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816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  <p:bldP spid="8" grpId="0"/>
      <p:bldP spid="8" grpId="1"/>
      <p:bldP spid="11" grpId="0"/>
      <p:bldP spid="27" grpId="0"/>
      <p:bldP spid="17" grpId="0"/>
      <p:bldP spid="19" grpId="0"/>
      <p:bldP spid="29" grpId="0"/>
      <p:bldP spid="37" grpId="0"/>
      <p:bldP spid="38" grpId="0"/>
      <p:bldP spid="42" grpId="0"/>
      <p:bldP spid="42" grpId="1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8600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xmlns="" id="{746D5E59-B503-4812-B9CD-9C94E6AB41D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7600950" y="304800"/>
            <a:ext cx="1085850" cy="164979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C4150B7D-C508-4950-A99A-EE8229F92DC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571822" y="450316"/>
            <a:ext cx="1029343" cy="1372457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30392AE6-643F-DAF2-6636-D77CBB8FB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873" y="14774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/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xmlns="" id="{508C72D8-4822-671C-24EF-2D451AF3B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548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/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xmlns="" id="{F160EFA5-3DCE-C4D7-6DB0-028982FF6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6123" y="245718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/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8">
            <a:extLst>
              <a:ext uri="{FF2B5EF4-FFF2-40B4-BE49-F238E27FC236}">
                <a16:creationId xmlns:a16="http://schemas.microsoft.com/office/drawing/2014/main" xmlns="" id="{8CE756B5-3C1F-0CF6-4689-BB148F46A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1357" y="362096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/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26642" y="658435"/>
            <a:ext cx="4746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fr-FR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i niệm hàm số bậc nhất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95CE467B-8FC6-5BAB-92DF-C434B660CC61}"/>
              </a:ext>
            </a:extLst>
          </p:cNvPr>
          <p:cNvSpPr/>
          <p:nvPr/>
        </p:nvSpPr>
        <p:spPr>
          <a:xfrm>
            <a:off x="668508" y="1207706"/>
            <a:ext cx="49183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1. </a:t>
            </a:r>
            <a:r>
              <a:rPr lang="fr-FR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 biết hàm số bậc nhất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1283316" y="1604158"/>
            <a:ext cx="854753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 số bậc nhất</a:t>
            </a:r>
            <a:r>
              <a:rPr lang="nl-NL" altLang="vi-VN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hàm số cho bởi công thức y = ax + b,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vi-VN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đó a, b là các số cho trước và b    0</a:t>
            </a:r>
            <a:endParaRPr lang="nl-NL" altLang="vi-VN" sz="28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724989"/>
              </p:ext>
            </p:extLst>
          </p:nvPr>
        </p:nvGraphicFramePr>
        <p:xfrm>
          <a:off x="5328547" y="2056495"/>
          <a:ext cx="330041" cy="44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28547" y="2056495"/>
                        <a:ext cx="330041" cy="440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321248" y="3204105"/>
            <a:ext cx="711775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/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 Nếu y tỉ lệ thuận với x, tức là y = kx thì y là một hàm số bậc nhất của x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k, b = 0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283299" y="4287287"/>
            <a:ext cx="70455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 Hàm số y = - 2x + 3 là một hàm số bậc nhất </a:t>
            </a:r>
            <a:endParaRPr lang="vi-VN" sz="28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118975" y="2710934"/>
            <a:ext cx="1483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/>
            <a:r>
              <a:rPr lang="nl-NL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1. </a:t>
            </a:r>
            <a:endParaRPr lang="vi-VN" sz="28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693973" y="4275085"/>
            <a:ext cx="10150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 = 3</a:t>
            </a:r>
            <a:endParaRPr lang="vi-VN" sz="2800" dirty="0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443698" y="4281186"/>
            <a:ext cx="1771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 a = - 2;</a:t>
            </a:r>
            <a:endParaRPr lang="vi-VN" sz="2800" dirty="0">
              <a:solidFill>
                <a:prstClr val="black"/>
              </a:solidFill>
            </a:endParaRPr>
          </a:p>
        </p:txBody>
      </p:sp>
      <p:sp>
        <p:nvSpPr>
          <p:cNvPr id="28" name="Curved Up Arrow 27"/>
          <p:cNvSpPr/>
          <p:nvPr/>
        </p:nvSpPr>
        <p:spPr>
          <a:xfrm>
            <a:off x="3127675" y="4798352"/>
            <a:ext cx="3980352" cy="45949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vi-VN">
              <a:solidFill>
                <a:prstClr val="black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943248" y="4305300"/>
            <a:ext cx="8392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Curved Up Arrow 29"/>
          <p:cNvSpPr/>
          <p:nvPr/>
        </p:nvSpPr>
        <p:spPr>
          <a:xfrm>
            <a:off x="3742060" y="4893602"/>
            <a:ext cx="4373263" cy="45949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vi-VN">
              <a:solidFill>
                <a:prstClr val="black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644013" y="4286250"/>
            <a:ext cx="642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5674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/>
      <p:bldP spid="25" grpId="0"/>
      <p:bldP spid="26" grpId="0"/>
      <p:bldP spid="27" grpId="0"/>
      <p:bldP spid="28" grpId="0" animBg="1"/>
      <p:bldP spid="28" grpId="1" animBg="1"/>
      <p:bldP spid="29" grpId="0" build="allAtOnce"/>
      <p:bldP spid="30" grpId="0" animBg="1"/>
      <p:bldP spid="30" grpId="1" animBg="1"/>
      <p:bldP spid="31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25000"/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00150" y="751980"/>
            <a:ext cx="281260" cy="525848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defTabSz="457200"/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13968" y="797136"/>
            <a:ext cx="64870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các hàm số sau, những  hàm số nào là hàm bậc nhất?  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 descr="Background pattern&#10;&#10;Description automatically generated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4"/>
          <a:stretch/>
        </p:blipFill>
        <p:spPr>
          <a:xfrm>
            <a:off x="7981936" y="0"/>
            <a:ext cx="990614" cy="153253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sp>
        <p:nvSpPr>
          <p:cNvPr id="13" name="Rectangle 4">
            <a:extLst>
              <a:ext uri="{FF2B5EF4-FFF2-40B4-BE49-F238E27FC236}">
                <a16:creationId xmlns:a16="http://schemas.microsoft.com/office/drawing/2014/main" xmlns="" id="{51618902-0169-0B15-44C4-F9EA06792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9156" y="380362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/>
            <a:endParaRPr lang="en-US">
              <a:solidFill>
                <a:prstClr val="black"/>
              </a:solidFill>
            </a:endParaRPr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18EEFDD9-E570-42CB-AFB5-29DDE9BBA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7185" y="451849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/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xmlns="" id="{A9D907C2-DEC9-856C-18B9-ECE04240D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19" y="467407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189271"/>
              </p:ext>
            </p:extLst>
          </p:nvPr>
        </p:nvGraphicFramePr>
        <p:xfrm>
          <a:off x="820604" y="1379109"/>
          <a:ext cx="7792641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4419360" imgH="241200" progId="Equation.DSMT4">
                  <p:embed/>
                </p:oleObj>
              </mc:Choice>
              <mc:Fallback>
                <p:oleObj name="Equation" r:id="rId6" imgW="441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0604" y="1379109"/>
                        <a:ext cx="7792641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685800" y="1364065"/>
            <a:ext cx="400050" cy="567800"/>
          </a:xfrm>
          <a:prstGeom prst="ellipse">
            <a:avLst/>
          </a:prstGeom>
          <a:noFill/>
          <a:ln w="9525" cap="flat" cmpd="sng" algn="ctr">
            <a:solidFill>
              <a:srgbClr val="EB4E2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 defTabSz="457200"/>
            <a:endParaRPr lang="vi-VN">
              <a:solidFill>
                <a:srgbClr val="FF0000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2343150" y="1407793"/>
            <a:ext cx="400050" cy="567800"/>
          </a:xfrm>
          <a:prstGeom prst="ellipse">
            <a:avLst/>
          </a:prstGeom>
          <a:noFill/>
          <a:ln w="9525" cap="flat" cmpd="sng" algn="ctr">
            <a:solidFill>
              <a:srgbClr val="EB4E2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 defTabSz="457200"/>
            <a:endParaRPr lang="vi-VN">
              <a:solidFill>
                <a:srgbClr val="FF0000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5372100" y="1393871"/>
            <a:ext cx="400050" cy="567800"/>
          </a:xfrm>
          <a:prstGeom prst="ellipse">
            <a:avLst/>
          </a:prstGeom>
          <a:noFill/>
          <a:ln w="9525" cap="flat" cmpd="sng" algn="ctr">
            <a:solidFill>
              <a:srgbClr val="EB4E2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 defTabSz="457200"/>
            <a:endParaRPr lang="vi-VN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98741" y="2065097"/>
            <a:ext cx="1314451" cy="954107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defTabSz="457200"/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85827" y="2646754"/>
            <a:ext cx="79152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Công thức chuyển đổi x (km) sang y (dặm). Công thức y theo x là:   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688511"/>
              </p:ext>
            </p:extLst>
          </p:nvPr>
        </p:nvGraphicFramePr>
        <p:xfrm>
          <a:off x="2261592" y="3117851"/>
          <a:ext cx="963216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8" imgW="634680" imgH="419040" progId="Equation.DSMT4">
                  <p:embed/>
                </p:oleObj>
              </mc:Choice>
              <mc:Fallback>
                <p:oleObj name="Equation" r:id="rId8" imgW="634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1592" y="3117851"/>
                        <a:ext cx="963216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776153"/>
              </p:ext>
            </p:extLst>
          </p:nvPr>
        </p:nvGraphicFramePr>
        <p:xfrm>
          <a:off x="3230339" y="3085896"/>
          <a:ext cx="933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0" imgW="622080" imgH="419040" progId="Equation.DSMT4">
                  <p:embed/>
                </p:oleObj>
              </mc:Choice>
              <mc:Fallback>
                <p:oleObj name="Equation" r:id="rId10" imgW="622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30339" y="3085896"/>
                        <a:ext cx="9334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885844" y="4183170"/>
            <a:ext cx="387070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55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dặm/giờ)  = 88,495 (km/h)</a:t>
            </a: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000127" y="4783957"/>
            <a:ext cx="780097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 quy định vận tốc tối đa là 80km/h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 quãng đường ấy, do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 ô tô chạy với vận tốc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8,495 km/h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 vi phạm luật giao thông</a:t>
            </a: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213583" y="3242242"/>
            <a:ext cx="43269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 y là hàm số bậc nhất của x</a:t>
            </a: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6825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9" grpId="0" animBg="1"/>
      <p:bldP spid="30" grpId="0"/>
      <p:bldP spid="35" grpId="0"/>
      <p:bldP spid="37" grpId="0"/>
      <p:bldP spid="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57314" y="762000"/>
            <a:ext cx="1944529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defTabSz="457200"/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luận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28700" y="1524000"/>
            <a:ext cx="525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vuông trả lời đúng vì: </a:t>
            </a: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578825"/>
              </p:ext>
            </p:extLst>
          </p:nvPr>
        </p:nvGraphicFramePr>
        <p:xfrm>
          <a:off x="1937147" y="2078066"/>
          <a:ext cx="1044822" cy="98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571320" imgH="406080" progId="Equation.DSMT4">
                  <p:embed/>
                </p:oleObj>
              </mc:Choice>
              <mc:Fallback>
                <p:oleObj name="Equation" r:id="rId3" imgW="571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7147" y="2078066"/>
                        <a:ext cx="1044822" cy="989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047847"/>
              </p:ext>
            </p:extLst>
          </p:nvPr>
        </p:nvGraphicFramePr>
        <p:xfrm>
          <a:off x="2922025" y="2078067"/>
          <a:ext cx="927920" cy="98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507960" imgH="406080" progId="Equation.DSMT4">
                  <p:embed/>
                </p:oleObj>
              </mc:Choice>
              <mc:Fallback>
                <p:oleObj name="Equation" r:id="rId5" imgW="507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2025" y="2078067"/>
                        <a:ext cx="927920" cy="989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69885"/>
              </p:ext>
            </p:extLst>
          </p:nvPr>
        </p:nvGraphicFramePr>
        <p:xfrm>
          <a:off x="3849957" y="2125919"/>
          <a:ext cx="984877" cy="89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7" imgW="596880" imgH="406080" progId="Equation.DSMT4">
                  <p:embed/>
                </p:oleObj>
              </mc:Choice>
              <mc:Fallback>
                <p:oleObj name="Equation" r:id="rId7" imgW="596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9957" y="2125919"/>
                        <a:ext cx="984877" cy="89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58704" y="3352808"/>
            <a:ext cx="42862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y là hàm bậc nhất theo x với: </a:t>
            </a: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63184"/>
              </p:ext>
            </p:extLst>
          </p:nvPr>
        </p:nvGraphicFramePr>
        <p:xfrm>
          <a:off x="4972051" y="3100549"/>
          <a:ext cx="1132118" cy="102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9" imgW="596880" imgH="406080" progId="Equation.DSMT4">
                  <p:embed/>
                </p:oleObj>
              </mc:Choice>
              <mc:Fallback>
                <p:oleObj name="Equation" r:id="rId9" imgW="596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72051" y="3100549"/>
                        <a:ext cx="1132118" cy="102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236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>
            <a:extLst>
              <a:ext uri="{FF2B5EF4-FFF2-40B4-BE49-F238E27FC236}">
                <a16:creationId xmlns:a16="http://schemas.microsoft.com/office/drawing/2014/main" xmlns="" id="{B3DF3E49-EB04-A076-7D9E-83D447F3F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8" y="3244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/>
            <a:endParaRPr lang="en-US">
              <a:solidFill>
                <a:prstClr val="black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576433" y="381000"/>
            <a:ext cx="4572001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vi-VN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7.24 Trang </a:t>
            </a:r>
            <a:r>
              <a:rPr lang="nl-NL" altLang="vi-VN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endParaRPr lang="vi-VN" altLang="vi-VN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387288"/>
              </p:ext>
            </p:extLst>
          </p:nvPr>
        </p:nvGraphicFramePr>
        <p:xfrm>
          <a:off x="590550" y="1432237"/>
          <a:ext cx="2381250" cy="47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1647658" imgH="276117" progId="Equation.DSMT4">
                  <p:embed/>
                </p:oleObj>
              </mc:Choice>
              <mc:Fallback>
                <p:oleObj name="Equation" r:id="rId4" imgW="1647658" imgH="2761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0550" y="1432237"/>
                        <a:ext cx="2381250" cy="47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2800882" y="1388056"/>
            <a:ext cx="56573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/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 hàm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có:  a = -3 và b = 1</a:t>
            </a: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054182"/>
              </p:ext>
            </p:extLst>
          </p:nvPr>
        </p:nvGraphicFramePr>
        <p:xfrm>
          <a:off x="533399" y="1990353"/>
          <a:ext cx="1621757" cy="432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876240" imgH="203040" progId="Equation.DSMT4">
                  <p:embed/>
                </p:oleObj>
              </mc:Choice>
              <mc:Fallback>
                <p:oleObj name="Equation" r:id="rId6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399" y="1990353"/>
                        <a:ext cx="1621757" cy="432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2155157" y="1905000"/>
            <a:ext cx="56172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/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 hàm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có a = 0,6 và b = 0</a:t>
            </a: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472090"/>
              </p:ext>
            </p:extLst>
          </p:nvPr>
        </p:nvGraphicFramePr>
        <p:xfrm>
          <a:off x="609600" y="2407329"/>
          <a:ext cx="2018685" cy="64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8" imgW="1269720" imgH="304560" progId="Equation.DSMT4">
                  <p:embed/>
                </p:oleObj>
              </mc:Choice>
              <mc:Fallback>
                <p:oleObj name="Equation" r:id="rId8" imgW="1269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2407329"/>
                        <a:ext cx="2018685" cy="645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245396"/>
              </p:ext>
            </p:extLst>
          </p:nvPr>
        </p:nvGraphicFramePr>
        <p:xfrm>
          <a:off x="2819400" y="2423193"/>
          <a:ext cx="1624166" cy="54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0" imgW="952200" imgH="241200" progId="Equation.DSMT4">
                  <p:embed/>
                </p:oleObj>
              </mc:Choice>
              <mc:Fallback>
                <p:oleObj name="Equation" r:id="rId10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19400" y="2423193"/>
                        <a:ext cx="1624166" cy="548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1136682" y="3058180"/>
            <a:ext cx="3379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/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 hàm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có:</a:t>
            </a: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233068"/>
              </p:ext>
            </p:extLst>
          </p:nvPr>
        </p:nvGraphicFramePr>
        <p:xfrm>
          <a:off x="4104758" y="2959704"/>
          <a:ext cx="1953151" cy="60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2" imgW="1155600" imgH="266400" progId="Equation.DSMT4">
                  <p:embed/>
                </p:oleObj>
              </mc:Choice>
              <mc:Fallback>
                <p:oleObj name="Equation" r:id="rId12" imgW="1155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04758" y="2959704"/>
                        <a:ext cx="1953151" cy="600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990601" y="3657601"/>
            <a:ext cx="152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/>
            <a:r>
              <a:rPr lang="nl-NL" sz="2800" b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:7.25 </a:t>
            </a: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2667002" y="3679158"/>
            <a:ext cx="53415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/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àm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y = ax + 3  (1)</a:t>
            </a: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407316" y="4038600"/>
            <a:ext cx="71270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/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Thay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= 1 và y = 5 vào (1) ta được</a:t>
            </a: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3962400" y="4505980"/>
            <a:ext cx="14654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+ 3 = 5</a:t>
            </a:r>
            <a:endParaRPr lang="vi-VN" sz="2800" dirty="0">
              <a:solidFill>
                <a:prstClr val="black"/>
              </a:solidFill>
            </a:endParaRP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543745"/>
              </p:ext>
            </p:extLst>
          </p:nvPr>
        </p:nvGraphicFramePr>
        <p:xfrm>
          <a:off x="5334000" y="4648200"/>
          <a:ext cx="334957" cy="31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4" imgW="219379" imgH="152224" progId="Equation.DSMT4">
                  <p:embed/>
                </p:oleObj>
              </mc:Choice>
              <mc:Fallback>
                <p:oleObj name="Equation" r:id="rId14" imgW="219379" imgH="1522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34000" y="4648200"/>
                        <a:ext cx="334957" cy="310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5715000" y="4505980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= 2</a:t>
            </a:r>
            <a:endParaRPr lang="vi-VN" sz="2800" dirty="0">
              <a:solidFill>
                <a:prstClr val="black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2085939" y="5039380"/>
            <a:ext cx="42386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 x = 1 và y = 5 thì a = 2 </a:t>
            </a: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  <p:bldP spid="47" grpId="0"/>
      <p:bldP spid="56" grpId="0"/>
      <p:bldP spid="58" grpId="0"/>
      <p:bldP spid="64" grpId="0"/>
      <p:bldP spid="66" grpId="0"/>
      <p:bldP spid="69" grpId="0"/>
      <p:bldP spid="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-15386" y="0"/>
            <a:ext cx="9144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7C82E852-01C7-4E35-8270-8CE7CDCFF1C5}"/>
              </a:ext>
            </a:extLst>
          </p:cNvPr>
          <p:cNvSpPr/>
          <p:nvPr/>
        </p:nvSpPr>
        <p:spPr>
          <a:xfrm>
            <a:off x="609719" y="457200"/>
            <a:ext cx="6343650" cy="12954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pic>
        <p:nvPicPr>
          <p:cNvPr id="7" name="图片 37">
            <a:extLst>
              <a:ext uri="{FF2B5EF4-FFF2-40B4-BE49-F238E27FC236}">
                <a16:creationId xmlns:a16="http://schemas.microsoft.com/office/drawing/2014/main" xmlns="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7105888" y="152666"/>
            <a:ext cx="1590644" cy="228573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57200" y="1905002"/>
            <a:ext cx="7886700" cy="5047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>
              <a:lnSpc>
                <a:spcPct val="115000"/>
              </a:lnSpc>
            </a:pP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Đọc lại toàn bộ nội dung bài đã học.</a:t>
            </a:r>
          </a:p>
          <a:p>
            <a:pPr algn="just" defTabSz="457200">
              <a:lnSpc>
                <a:spcPct val="115000"/>
              </a:lnSpc>
            </a:pP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Ghi nhớ khái niệm hàm số bậc nhất, nhận biết hàm số và xác định chính xác hệ số a, b của hàm số đó : Tính chính xác giá trị của hàm số theo bảng giá trị.</a:t>
            </a:r>
          </a:p>
          <a:p>
            <a:pPr algn="just" defTabSz="457200">
              <a:lnSpc>
                <a:spcPct val="115000"/>
              </a:lnSpc>
            </a:pP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Làm lại bài tập 7.24; 7.25; SGK trang 50</a:t>
            </a:r>
          </a:p>
          <a:p>
            <a:pPr algn="just" defTabSz="457200">
              <a:lnSpc>
                <a:spcPct val="115000"/>
              </a:lnSpc>
            </a:pP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Đọc tìm hiểu mục 2 về đồ thị của hàm số bậc nhất.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 thiện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Đ4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Đ5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 48 và 49. Tìm hiểu cách vẽ đồ thị hàm bậc nhất Trang 49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oàn thiện phiếu học tập câu. hỏi 1, 2 và 3 (gửi phiếu về nhà qu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zalô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hóm)</a:t>
            </a:r>
            <a:endParaRPr lang="vi-VN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9553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1_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Wisp" id="{7CB32D59-10C0-40DD-B7BD-2E94284A981C}" vid="{24B1A44C-C006-48B2-A4D7-E5549B3D8CD4}"/>
    </a:ext>
  </a:extLst>
</a:theme>
</file>

<file path=ppt/theme/theme3.xml><?xml version="1.0" encoding="utf-8"?>
<a:theme xmlns:a="http://schemas.openxmlformats.org/drawingml/2006/main" name="2_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Wisp" id="{7CB32D59-10C0-40DD-B7BD-2E94284A981C}" vid="{24B1A44C-C006-48B2-A4D7-E5549B3D8CD4}"/>
    </a:ext>
  </a:extLst>
</a:theme>
</file>

<file path=ppt/theme/theme4.xml><?xml version="1.0" encoding="utf-8"?>
<a:theme xmlns:a="http://schemas.openxmlformats.org/drawingml/2006/main" name="3_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Wisp" id="{7CB32D59-10C0-40DD-B7BD-2E94284A981C}" vid="{24B1A44C-C006-48B2-A4D7-E5549B3D8CD4}"/>
    </a:ext>
  </a:extLst>
</a:theme>
</file>

<file path=ppt/theme/theme5.xml><?xml version="1.0" encoding="utf-8"?>
<a:theme xmlns:a="http://schemas.openxmlformats.org/drawingml/2006/main" name="4_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Wisp" id="{7CB32D59-10C0-40DD-B7BD-2E94284A981C}" vid="{24B1A44C-C006-48B2-A4D7-E5549B3D8CD4}"/>
    </a:ext>
  </a:extLst>
</a:theme>
</file>

<file path=ppt/theme/theme6.xml><?xml version="1.0" encoding="utf-8"?>
<a:theme xmlns:a="http://schemas.openxmlformats.org/drawingml/2006/main" name="5_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Wisp" id="{7CB32D59-10C0-40DD-B7BD-2E94284A981C}" vid="{24B1A44C-C006-48B2-A4D7-E5549B3D8CD4}"/>
    </a:ext>
  </a:extLst>
</a:theme>
</file>

<file path=ppt/theme/theme7.xml><?xml version="1.0" encoding="utf-8"?>
<a:theme xmlns:a="http://schemas.openxmlformats.org/drawingml/2006/main" name="6_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Wisp" id="{7CB32D59-10C0-40DD-B7BD-2E94284A981C}" vid="{24B1A44C-C006-48B2-A4D7-E5549B3D8CD4}"/>
    </a:ext>
  </a:extLst>
</a:theme>
</file>

<file path=ppt/theme/theme8.xml><?xml version="1.0" encoding="utf-8"?>
<a:theme xmlns:a="http://schemas.openxmlformats.org/drawingml/2006/main" name="7_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Wisp" id="{7CB32D59-10C0-40DD-B7BD-2E94284A981C}" vid="{24B1A44C-C006-48B2-A4D7-E5549B3D8CD4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</TotalTime>
  <Words>708</Words>
  <Application>Microsoft Office PowerPoint</Application>
  <PresentationFormat>On-screen Show (4:3)</PresentationFormat>
  <Paragraphs>67</Paragraphs>
  <Slides>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7" baseType="lpstr">
      <vt:lpstr>Wisp</vt:lpstr>
      <vt:lpstr>1_Wisp</vt:lpstr>
      <vt:lpstr>2_Wisp</vt:lpstr>
      <vt:lpstr>3_Wisp</vt:lpstr>
      <vt:lpstr>4_Wisp</vt:lpstr>
      <vt:lpstr>5_Wisp</vt:lpstr>
      <vt:lpstr>6_Wisp</vt:lpstr>
      <vt:lpstr>7_Wisp</vt:lpstr>
      <vt:lpstr>Equation</vt:lpstr>
      <vt:lpstr>Hoạt động cá nhâ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ạt động cá nhân</dc:title>
  <dc:creator>DELL</dc:creator>
  <cp:lastModifiedBy>DELL</cp:lastModifiedBy>
  <cp:revision>2</cp:revision>
  <dcterms:created xsi:type="dcterms:W3CDTF">2024-05-07T12:56:50Z</dcterms:created>
  <dcterms:modified xsi:type="dcterms:W3CDTF">2024-05-07T13:13:20Z</dcterms:modified>
</cp:coreProperties>
</file>